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FF47D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" filled="f" stroked="f" strokeweight=".5pt">
                <v:textbox>
                  <w:txbxContent>
                    <w:p w14:paraId="64A43FC5" w14:textId="77777777"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82853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" filled="f" stroked="f" strokeweight=".5pt">
                <v:textbox inset="0,0,0,0">
                  <w:txbxContent>
                    <w:p w14:paraId="0F9FB897" w14:textId="77777777"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FABB6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" filled="f" stroked="f" strokeweight=".5pt">
                <v:textbox inset="0,0,0,0">
                  <w:txbxContent>
                    <w:p w14:paraId="2CE5C7B5" w14:textId="77777777"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9B4DB0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2CB65B9" w14:textId="77777777"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46ED6D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9B706F">
          <w:headerReference w:type="default" r:id="rId13"/>
          <w:footerReference w:type="default" r:id="rId14"/>
          <w:footerReference w:type="first" r:id="rId15"/>
          <w:pgSz w:w="11906" w:h="16838"/>
          <w:pgMar w:top="709" w:right="709" w:bottom="709" w:left="709" w:header="709" w:footer="266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A1CDE3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3646EAE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F6F4A8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14BD00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DA39F62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9267282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3039B1A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C61FEEC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67D92B4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A71DD9C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4F5175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6F4E0A6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B5B36C5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550DDC9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2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A594707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E06BDAB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3A73910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145030A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F926382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E005A00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89A1DE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1113A2C2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957AF8A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F60A69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0FA50B6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872F84C" w14:textId="77777777"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14:paraId="1DAC5BAB" w14:textId="77777777" w:rsidR="001507D1" w:rsidRDefault="005E2350" w:rsidP="001507D1">
      <w:pPr>
        <w:pStyle w:val="Paragraphedeliste"/>
        <w:numPr>
          <w:ilvl w:val="0"/>
          <w:numId w:val="25"/>
        </w:numPr>
        <w:spacing w:after="0"/>
      </w:pPr>
      <w:r>
        <w:t>Vérifier que le PI en position initiale est bien au</w:t>
      </w:r>
      <w:r w:rsidR="001507D1">
        <w:t>x</w:t>
      </w:r>
      <w:r>
        <w:t xml:space="preserve"> valeur</w:t>
      </w:r>
      <w:r w:rsidR="001507D1">
        <w:t>s</w:t>
      </w:r>
      <w:r>
        <w:t xml:space="preserve"> indiquée</w:t>
      </w:r>
      <w:r w:rsidR="001507D1">
        <w:t>s ci-dessous (à vérifier en début de TP uniquement).</w:t>
      </w:r>
    </w:p>
    <w:p w14:paraId="784583B6" w14:textId="77777777" w:rsidR="005E2350" w:rsidRDefault="005E2350" w:rsidP="005E2350">
      <w:pPr>
        <w:spacing w:after="0"/>
      </w:pPr>
    </w:p>
    <w:p w14:paraId="1DDAE018" w14:textId="77777777"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5E424F9" wp14:editId="0C6B2B31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D3BFAC" w14:textId="77777777" w:rsidR="000A6104" w:rsidRDefault="000A6104" w:rsidP="00EF2F62">
      <w:pPr>
        <w:rPr>
          <w:lang w:eastAsia="fr-FR"/>
        </w:rPr>
      </w:pPr>
    </w:p>
    <w:p w14:paraId="066D2A37" w14:textId="77777777" w:rsidR="00EF2F62" w:rsidRDefault="00EF2F62" w:rsidP="00EF2F62">
      <w:pPr>
        <w:rPr>
          <w:lang w:eastAsia="fr-FR"/>
        </w:rPr>
      </w:pPr>
    </w:p>
    <w:p w14:paraId="24F935DB" w14:textId="77777777" w:rsidR="001507D1" w:rsidRDefault="001507D1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lastRenderedPageBreak/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29949506" w14:textId="77777777" w:rsidR="001507D1" w:rsidRPr="00043904" w:rsidRDefault="001507D1" w:rsidP="001507D1">
      <w:pPr>
        <w:rPr>
          <w:b/>
        </w:rPr>
      </w:pPr>
    </w:p>
    <w:p w14:paraId="4425CC6A" w14:textId="77777777" w:rsidR="001507D1" w:rsidRDefault="001507D1" w:rsidP="001507D1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58BA7648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57DCB5" w14:textId="77777777" w:rsidR="001507D1" w:rsidRPr="00A36591" w:rsidRDefault="001507D1" w:rsidP="00EF2F62">
      <w:pPr>
        <w:rPr>
          <w:lang w:eastAsia="fr-FR"/>
        </w:rPr>
      </w:pPr>
      <w:r>
        <w:rPr>
          <w:lang w:eastAsia="fr-FR"/>
        </w:rPr>
        <w:br w:type="page"/>
      </w:r>
    </w:p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591C80C1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2pt;height:285.85pt" o:ole="">
            <v:imagedata r:id="rId26" o:title="" cropbottom="3601f"/>
          </v:shape>
          <o:OLEObject Type="Embed" ProgID="Word.Picture.8" ShapeID="_x0000_i1026" DrawAspect="Content" ObjectID="_1733038920" r:id="rId27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C0C22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" adj="-22829,9844" fillcolor="#cfafe7" strokecolor="#7030a0" strokeweight="1.5pt">
                <v:textbox>
                  <w:txbxContent>
                    <w:p w14:paraId="72A82BA3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389EEFF2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C466B"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" adj="43057,31065" fillcolor="#93effb" strokecolor="#09cee9" strokeweight="1.5pt">
                <v:textbox>
                  <w:txbxContent>
                    <w:p w14:paraId="6132FD4D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7C2C6E87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lastRenderedPageBreak/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AEA8A"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3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14:paraId="40488EFC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3AA236E8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7C21488E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14:paraId="4D194E10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5ED4A1DD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1E5284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666"/>
        <w:gridCol w:w="3376"/>
      </w:tblGrid>
      <w:tr w:rsidR="009B706F" w14:paraId="34AA1DFB" w14:textId="77777777" w:rsidTr="009B706F">
        <w:tc>
          <w:tcPr>
            <w:tcW w:w="3492" w:type="dxa"/>
            <w:vAlign w:val="center"/>
          </w:tcPr>
          <w:p w14:paraId="0633D9E7" w14:textId="1DD68198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49365F1D" wp14:editId="46FFFC81">
                  <wp:extent cx="1878329" cy="2052000"/>
                  <wp:effectExtent l="0" t="0" r="8255" b="5715"/>
                  <wp:docPr id="477" name="Image 13" descr="chevil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hevil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/>
                          <a:srcRect l="20431" t="6656" r="30564" b="4413"/>
                          <a:stretch/>
                        </pic:blipFill>
                        <pic:spPr bwMode="auto">
                          <a:xfrm>
                            <a:off x="0" y="0"/>
                            <a:ext cx="1878329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E3B1982" w14:textId="1238973D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00EAA65" wp14:editId="5D968930">
                  <wp:extent cx="2188049" cy="2088000"/>
                  <wp:effectExtent l="0" t="0" r="3175" b="7620"/>
                  <wp:docPr id="476" name="Image 14" descr="cheville_tangu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heville_tanguag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l="16313" t="13086" r="32765" b="6246"/>
                          <a:stretch/>
                        </pic:blipFill>
                        <pic:spPr bwMode="auto">
                          <a:xfrm>
                            <a:off x="0" y="0"/>
                            <a:ext cx="2188049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C4E589C" w14:textId="63843131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16005E8" wp14:editId="1A0C1D61">
                  <wp:extent cx="1582896" cy="2088000"/>
                  <wp:effectExtent l="0" t="0" r="0" b="7620"/>
                  <wp:docPr id="475" name="Image 15" descr="chevil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evill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/>
                          <a:srcRect l="31284" r="23082"/>
                          <a:stretch/>
                        </pic:blipFill>
                        <pic:spPr bwMode="auto">
                          <a:xfrm>
                            <a:off x="0" y="0"/>
                            <a:ext cx="1582896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06F" w14:paraId="3492DC57" w14:textId="77777777" w:rsidTr="00D94863">
        <w:tc>
          <w:tcPr>
            <w:tcW w:w="10478" w:type="dxa"/>
            <w:gridSpan w:val="3"/>
            <w:vAlign w:val="center"/>
          </w:tcPr>
          <w:p w14:paraId="4484C553" w14:textId="088DFBC9" w:rsidR="009B706F" w:rsidRDefault="009B706F" w:rsidP="009B706F">
            <w:pPr>
              <w:jc w:val="center"/>
              <w:rPr>
                <w:szCs w:val="24"/>
              </w:rPr>
            </w:pPr>
            <w:r w:rsidRPr="00F1660F">
              <w:rPr>
                <w:szCs w:val="24"/>
              </w:rPr>
              <w:t>Chaine de transmission en tangage</w:t>
            </w:r>
            <w:r>
              <w:rPr>
                <w:szCs w:val="24"/>
              </w:rPr>
              <w:t xml:space="preserve"> et de roulis</w:t>
            </w:r>
          </w:p>
        </w:tc>
      </w:tr>
    </w:tbl>
    <w:p w14:paraId="0A8AA928" w14:textId="5EB09CD6" w:rsidR="00F54F22" w:rsidRPr="00F1660F" w:rsidRDefault="009B706F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87D9FE6" wp14:editId="12E767A7">
            <wp:extent cx="3154638" cy="2124000"/>
            <wp:effectExtent l="0" t="0" r="8255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38" cy="21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lastRenderedPageBreak/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180F64"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40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14:paraId="0B7AB0E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14:paraId="7DAFBE5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14:paraId="190CF785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14:paraId="218065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5ECF0EA5" wp14:editId="51D4FB33">
                <wp:extent cx="5984240" cy="523875"/>
                <wp:effectExtent l="0" t="0" r="0" b="9525"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60F897" id="Groupe 101" o:spid="_x0000_s1026" style="width:471.2pt;height:41.25pt;mso-position-horizontal-relative:char;mso-position-vertical-relative:line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">
                  <v:imagedata r:id="rId44" o:title=""/>
                </v:shape>
                <w10:anchorlock/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DD322"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" fillcolor="#f9f" strokecolor="#f9f" strokeweight="2.25pt">
                <v:textbox>
                  <w:txbxContent>
                    <w:p w14:paraId="47A904E8" w14:textId="77777777"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lastRenderedPageBreak/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26E3B5C7" w14:textId="42747326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9B706F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36012B0D" wp14:editId="16F57EF7">
                <wp:extent cx="4792345" cy="1643380"/>
                <wp:effectExtent l="0" t="0" r="8255" b="0"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2C3CE8" id="Groupe 84" o:spid="_x0000_s1026" style="width:377.35pt;height:129.4pt;mso-position-horizontal-relative:char;mso-position-vertical-relative:line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<w10:anchorlock/>
              </v:group>
            </w:pict>
          </mc:Fallback>
        </mc:AlternateContent>
      </w: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724EA5EC" w14:textId="5429CC21" w:rsidR="00F54F22" w:rsidRPr="00F1660F" w:rsidRDefault="00F54F22" w:rsidP="00F54F22">
      <w:pPr>
        <w:rPr>
          <w:szCs w:val="24"/>
        </w:rPr>
      </w:pPr>
    </w:p>
    <w:p w14:paraId="4E403D7A" w14:textId="2337DD8B" w:rsidR="00F54F22" w:rsidRPr="00F1660F" w:rsidRDefault="00F54F22" w:rsidP="00F54F22">
      <w:pPr>
        <w:rPr>
          <w:szCs w:val="24"/>
        </w:rPr>
      </w:pPr>
    </w:p>
    <w:p w14:paraId="11835D25" w14:textId="07BE44B7" w:rsidR="00F54F22" w:rsidRPr="00F1660F" w:rsidRDefault="009B706F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04B4544">
            <wp:simplePos x="0" y="0"/>
            <wp:positionH relativeFrom="column">
              <wp:posOffset>1703883</wp:posOffset>
            </wp:positionH>
            <wp:positionV relativeFrom="paragraph">
              <wp:posOffset>698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AFC"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" adj="-4930,-21017" strokeweight="1.5pt">
                <v:textbox>
                  <w:txbxContent>
                    <w:p w14:paraId="1354CE21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47E4B"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" adj="26887,-16083" strokeweight="1.5pt">
                <v:textbox>
                  <w:txbxContent>
                    <w:p w14:paraId="0A60D98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14:paraId="4085C35F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70C65398" w14:textId="339A8AD6" w:rsidR="00F54F22" w:rsidRPr="00F1660F" w:rsidRDefault="00F54F22" w:rsidP="009B706F"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DDDF"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" adj="7831,-22382" strokeweight="1.5pt">
                <v:textbox>
                  <w:txbxContent>
                    <w:p w14:paraId="5CE26D8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 xml:space="preserve">Voir la documentation dans le fichier :  Power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.55pt;height:292.3pt" o:ole="">
            <v:imagedata r:id="rId51" o:title=""/>
          </v:shape>
          <o:OLEObject Type="Embed" ProgID="Word.Picture.8" ShapeID="_x0000_i1027" DrawAspect="Content" ObjectID="_1733038921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20DB9003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r w:rsidRPr="000C0FFB">
                                <w:t>dsPi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40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proofErr w:type="spellStart"/>
                        <w:r w:rsidRPr="000C0FFB">
                          <w:t>dsPic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8B5DFF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3128F449">
            <wp:extent cx="2744565" cy="3610303"/>
            <wp:effectExtent l="0" t="0" r="0" b="9525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69" cy="3614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.25pt;height:14.25pt" o:ole="">
            <v:imagedata r:id="rId56" o:title=""/>
          </v:shape>
          <o:OLEObject Type="Embed" ProgID="Equation.DSMT4" ShapeID="_x0000_i1028" DrawAspect="Content" ObjectID="_1733038922" r:id="rId57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D9D7D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" adj="-23969,3916" strokeweight="1.5pt">
                <v:textbox>
                  <w:txbxContent>
                    <w:p w14:paraId="41B18FCC" w14:textId="77777777"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14:paraId="53E6525C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5C59D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" adj="-31902,3162" strokeweight="1.5pt">
                <v:textbox>
                  <w:txbxContent>
                    <w:p w14:paraId="01E6030A" w14:textId="77777777"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14:paraId="700F4C47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58F8B445" w14:textId="77777777" w:rsidR="008B5DFF" w:rsidRDefault="008B5DFF" w:rsidP="00F54F22">
      <w:pPr>
        <w:rPr>
          <w:szCs w:val="24"/>
        </w:rPr>
      </w:pPr>
    </w:p>
    <w:p w14:paraId="29160C3F" w14:textId="77777777" w:rsidR="008B5DFF" w:rsidRDefault="008B5DFF" w:rsidP="00F54F22">
      <w:pPr>
        <w:rPr>
          <w:szCs w:val="24"/>
        </w:rPr>
      </w:pPr>
    </w:p>
    <w:p w14:paraId="3C1E99A0" w14:textId="77777777" w:rsidR="008B5DFF" w:rsidRDefault="008B5DFF" w:rsidP="00F54F22">
      <w:pPr>
        <w:rPr>
          <w:szCs w:val="24"/>
        </w:rPr>
      </w:pPr>
    </w:p>
    <w:p w14:paraId="604FE3DE" w14:textId="77777777" w:rsidR="008B5DFF" w:rsidRDefault="008B5DFF" w:rsidP="00F54F22">
      <w:pPr>
        <w:rPr>
          <w:szCs w:val="24"/>
        </w:rPr>
      </w:pPr>
    </w:p>
    <w:p w14:paraId="3AAF48DA" w14:textId="7CF8653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3E172"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14:paraId="706A7EB0" w14:textId="77777777"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14:paraId="33CA75B1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2.1pt;height:12.1pt" o:ole="">
            <v:imagedata r:id="rId59" o:title=""/>
          </v:shape>
          <o:OLEObject Type="Embed" ProgID="Equation.DSMT4" ShapeID="_x0000_i1029" DrawAspect="Content" ObjectID="_1733038923" r:id="rId60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t>Fonction Acquérir (Position)</w:t>
      </w:r>
      <w:bookmarkEnd w:id="54"/>
      <w:bookmarkEnd w:id="55"/>
      <w:bookmarkEnd w:id="56"/>
      <w:bookmarkEnd w:id="57"/>
      <w:bookmarkEnd w:id="58"/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42"/>
        <w:gridCol w:w="2346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952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60"/>
        <w:gridCol w:w="5728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2.8pt" o:ole="">
                  <v:imagedata r:id="rId68" o:title=""/>
                </v:shape>
                <o:OLEObject Type="Embed" ProgID="Equation.DSMT4" ShapeID="_x0000_i1030" DrawAspect="Content" ObjectID="_1733038924" r:id="rId69"/>
              </w:object>
            </w:r>
          </w:p>
        </w:tc>
      </w:tr>
    </w:tbl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118B56A8" w14:textId="77777777" w:rsidR="00F54F22" w:rsidRPr="00F1660F" w:rsidRDefault="00F54F22" w:rsidP="00F54F22">
      <w:pPr>
        <w:rPr>
          <w:b/>
          <w:szCs w:val="24"/>
        </w:rPr>
      </w:pP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40F23BCB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3FA1E71D" w14:textId="77777777" w:rsidR="00F54F22" w:rsidRPr="00F1660F" w:rsidRDefault="00F54F22" w:rsidP="00F54F22">
      <w:pPr>
        <w:rPr>
          <w:szCs w:val="24"/>
        </w:rPr>
      </w:pPr>
    </w:p>
    <w:p w14:paraId="412C08FE" w14:textId="77777777" w:rsidR="00F54F22" w:rsidRPr="00F1660F" w:rsidRDefault="00F54F22" w:rsidP="00F54F22">
      <w:pPr>
        <w:rPr>
          <w:szCs w:val="24"/>
        </w:rPr>
      </w:pPr>
    </w:p>
    <w:p w14:paraId="5161E0B9" w14:textId="77777777" w:rsidR="00F54F22" w:rsidRPr="00F1660F" w:rsidRDefault="00F54F22" w:rsidP="00F54F22">
      <w:pPr>
        <w:rPr>
          <w:szCs w:val="24"/>
        </w:rPr>
      </w:pPr>
    </w:p>
    <w:p w14:paraId="32F6FAFD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48079753" w14:textId="77777777" w:rsidR="00F54F22" w:rsidRPr="00F1660F" w:rsidRDefault="00F54F22" w:rsidP="00F54F22">
      <w:pPr>
        <w:rPr>
          <w:b/>
          <w:szCs w:val="24"/>
        </w:rPr>
      </w:pP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5E9055" w14:textId="77777777" w:rsidR="00F54F22" w:rsidRPr="00F1660F" w:rsidRDefault="00F54F22" w:rsidP="00F54F22">
      <w:pPr>
        <w:rPr>
          <w:szCs w:val="24"/>
        </w:rPr>
      </w:pP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646F9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" adj="35794,38925" strokeweight="1.5pt">
                <v:textbox>
                  <w:txbxContent>
                    <w:p w14:paraId="3E500FBE" w14:textId="77777777"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E214E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" adj="-16011,33404" strokeweight="1.5pt">
                <v:textbox>
                  <w:txbxContent>
                    <w:p w14:paraId="52575775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4F83F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" adj="42271,25956" fillcolor="#cfafe7" strokecolor="#7030a0" strokeweight="1.5pt">
                <v:textbox>
                  <w:txbxContent>
                    <w:p w14:paraId="06663DA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14:paraId="1B576112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39BC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" adj="44301,5775" strokeweight="1.5pt">
                <v:textbox>
                  <w:txbxContent>
                    <w:p w14:paraId="14A523BD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14:paraId="1E58B353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E5F6E6A" w14:textId="77777777" w:rsidR="00F54F22" w:rsidRPr="00F1660F" w:rsidRDefault="00F54F22" w:rsidP="00F54F22">
      <w:pPr>
        <w:rPr>
          <w:szCs w:val="24"/>
        </w:rPr>
      </w:pPr>
    </w:p>
    <w:p w14:paraId="2E1BCF9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14:paraId="48EE7AFB" w14:textId="77777777" w:rsidR="00F54F22" w:rsidRPr="00F1660F" w:rsidRDefault="00F54F22" w:rsidP="00F54F22">
      <w:pPr>
        <w:rPr>
          <w:szCs w:val="24"/>
        </w:rPr>
      </w:pPr>
    </w:p>
    <w:p w14:paraId="7FF0D84E" w14:textId="77777777" w:rsidR="00F54F22" w:rsidRPr="00F1660F" w:rsidRDefault="00F54F22" w:rsidP="00F54F22">
      <w:pPr>
        <w:rPr>
          <w:szCs w:val="24"/>
        </w:rPr>
      </w:pP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35B8"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" adj="-17369,9217" fillcolor="#cfafe7" strokecolor="#7030a0" strokeweight="1.5pt">
                <v:textbox>
                  <w:txbxContent>
                    <w:p w14:paraId="0EAB2CFA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14:paraId="57E9372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14:paraId="28F5C62F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89A91"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" adj="45144,17048" fillcolor="#93effb" strokecolor="#09cee9" strokeweight="1.5pt">
                <v:textbox>
                  <w:txbxContent>
                    <w:p w14:paraId="3A5CD8B5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14:paraId="16F270D9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14:paraId="6DDFE72E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6C2DA"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" adj="-16397,8538" fillcolor="#93effb" strokecolor="#09cee9" strokeweight="1.5pt">
                <v:textbox>
                  <w:txbxContent>
                    <w:p w14:paraId="50F5119E" w14:textId="77777777"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14:paraId="64B1A9F8" w14:textId="77777777"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14:paraId="0ED28B8E" w14:textId="77777777"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0700CD57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65ADF711" w14:textId="77777777" w:rsidR="00F54F22" w:rsidRPr="00F1660F" w:rsidRDefault="00F54F22" w:rsidP="00F54F22">
      <w:pPr>
        <w:rPr>
          <w:szCs w:val="24"/>
        </w:rPr>
      </w:pPr>
    </w:p>
    <w:p w14:paraId="5DEC2642" w14:textId="77777777" w:rsidR="00F54F22" w:rsidRPr="00F1660F" w:rsidRDefault="00F54F22" w:rsidP="00F54F22">
      <w:pPr>
        <w:rPr>
          <w:szCs w:val="24"/>
        </w:rPr>
      </w:pPr>
    </w:p>
    <w:p w14:paraId="47849F12" w14:textId="77777777" w:rsidR="00F54F22" w:rsidRPr="00F1660F" w:rsidRDefault="00F54F22" w:rsidP="00F54F22">
      <w:pPr>
        <w:rPr>
          <w:szCs w:val="24"/>
        </w:rPr>
      </w:pPr>
    </w:p>
    <w:p w14:paraId="45D7615C" w14:textId="77777777" w:rsidR="00F54F22" w:rsidRPr="00F1660F" w:rsidRDefault="00F54F22" w:rsidP="00F54F22">
      <w:pPr>
        <w:rPr>
          <w:szCs w:val="24"/>
        </w:rPr>
      </w:pPr>
    </w:p>
    <w:p w14:paraId="72BEEEDF" w14:textId="77777777" w:rsidR="00F54F22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3178EC52" w14:textId="77777777" w:rsidR="00F54F22" w:rsidRDefault="00F54F22" w:rsidP="00F54F22">
      <w:pPr>
        <w:rPr>
          <w:szCs w:val="24"/>
        </w:rPr>
      </w:pPr>
    </w:p>
    <w:p w14:paraId="070ED13F" w14:textId="77777777" w:rsidR="00F54F22" w:rsidRDefault="00F54F22" w:rsidP="00F54F22">
      <w:pPr>
        <w:rPr>
          <w:szCs w:val="24"/>
        </w:rPr>
      </w:pPr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44D223F3" wp14:editId="4CB9F499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508DA0BD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Transceiver SP3494</w:t>
                              </w:r>
                            </w:p>
                            <w:p w14:paraId="391EF144" w14:textId="77777777" w:rsidR="0023336F" w:rsidRPr="00C15BB8" w:rsidRDefault="0023336F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6BAEB"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75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14:paraId="536DDF5E" w14:textId="77777777" w:rsidR="0023336F" w:rsidRDefault="0023336F" w:rsidP="00F54F22">
                        <w:pPr>
                          <w:pStyle w:val="Sous-titre"/>
                        </w:pPr>
                        <w:r>
                          <w:t>Transceiver SP3494</w:t>
                        </w:r>
                      </w:p>
                      <w:p w14:paraId="391EF144" w14:textId="77777777" w:rsidR="0023336F" w:rsidRPr="00C15BB8" w:rsidRDefault="0023336F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14:paraId="5BF59B08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14:paraId="340EE081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48EE935F" w:rsidR="00F54F22" w:rsidRPr="00F54F22" w:rsidRDefault="00F54F22" w:rsidP="00F54F22"/>
    <w:sectPr w:rsidR="00F54F22" w:rsidRPr="00F54F22" w:rsidSect="009B706F">
      <w:type w:val="continuous"/>
      <w:pgSz w:w="11906" w:h="16838"/>
      <w:pgMar w:top="709" w:right="709" w:bottom="709" w:left="709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FB9303" w14:textId="77777777" w:rsidR="005551FF" w:rsidRDefault="005551FF" w:rsidP="00D917A8">
      <w:pPr>
        <w:spacing w:after="0" w:line="240" w:lineRule="auto"/>
      </w:pPr>
      <w:r>
        <w:separator/>
      </w:r>
    </w:p>
  </w:endnote>
  <w:endnote w:type="continuationSeparator" w:id="0">
    <w:p w14:paraId="325CB4F7" w14:textId="77777777" w:rsidR="005551FF" w:rsidRDefault="005551FF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79F553" w14:textId="77777777" w:rsidR="005551FF" w:rsidRDefault="005551FF" w:rsidP="00D917A8">
      <w:pPr>
        <w:spacing w:after="0" w:line="240" w:lineRule="auto"/>
      </w:pPr>
      <w:r>
        <w:separator/>
      </w:r>
    </w:p>
  </w:footnote>
  <w:footnote w:type="continuationSeparator" w:id="0">
    <w:p w14:paraId="12C31705" w14:textId="77777777" w:rsidR="005551FF" w:rsidRDefault="005551FF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D1828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1.4pt;height:11.4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207EDB"/>
    <w:rsid w:val="0023336F"/>
    <w:rsid w:val="00233CA1"/>
    <w:rsid w:val="00235DF2"/>
    <w:rsid w:val="0028476F"/>
    <w:rsid w:val="00291386"/>
    <w:rsid w:val="002B52BB"/>
    <w:rsid w:val="002D5FF8"/>
    <w:rsid w:val="002D747D"/>
    <w:rsid w:val="002E7638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228C4"/>
    <w:rsid w:val="00545892"/>
    <w:rsid w:val="005551FF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B5DF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B706F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74C7C"/>
    <w:rsid w:val="00CE7B9D"/>
    <w:rsid w:val="00CF134A"/>
    <w:rsid w:val="00CF549E"/>
    <w:rsid w:val="00D205F7"/>
    <w:rsid w:val="00D25E4A"/>
    <w:rsid w:val="00D45098"/>
    <w:rsid w:val="00D77F8A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2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0.png"/><Relationship Id="rId68" Type="http://schemas.openxmlformats.org/officeDocument/2006/relationships/image" Target="media/image55.wmf"/><Relationship Id="rId84" Type="http://schemas.openxmlformats.org/officeDocument/2006/relationships/image" Target="media/image68.png"/><Relationship Id="rId89" Type="http://schemas.openxmlformats.org/officeDocument/2006/relationships/image" Target="media/image70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3" Type="http://schemas.openxmlformats.org/officeDocument/2006/relationships/image" Target="media/image42.png"/><Relationship Id="rId58" Type="http://schemas.openxmlformats.org/officeDocument/2006/relationships/image" Target="media/image46.png"/><Relationship Id="rId74" Type="http://schemas.openxmlformats.org/officeDocument/2006/relationships/image" Target="media/image60.jpeg"/><Relationship Id="rId5" Type="http://schemas.openxmlformats.org/officeDocument/2006/relationships/webSettings" Target="webSettings.xml"/><Relationship Id="rId90" Type="http://schemas.openxmlformats.org/officeDocument/2006/relationships/image" Target="media/image71.emf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5.wmf"/><Relationship Id="rId64" Type="http://schemas.openxmlformats.org/officeDocument/2006/relationships/image" Target="media/image51.png"/><Relationship Id="rId69" Type="http://schemas.openxmlformats.org/officeDocument/2006/relationships/oleObject" Target="embeddings/oleObject5.bin"/><Relationship Id="rId77" Type="http://schemas.openxmlformats.org/officeDocument/2006/relationships/image" Target="media/image63.png"/><Relationship Id="rId8" Type="http://schemas.openxmlformats.org/officeDocument/2006/relationships/image" Target="media/image2.png"/><Relationship Id="rId51" Type="http://schemas.openxmlformats.org/officeDocument/2006/relationships/image" Target="media/image41.emf"/><Relationship Id="rId72" Type="http://schemas.openxmlformats.org/officeDocument/2006/relationships/image" Target="media/image58.jpeg"/><Relationship Id="rId85" Type="http://schemas.openxmlformats.org/officeDocument/2006/relationships/image" Target="media/image69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3.jpeg"/><Relationship Id="rId38" Type="http://schemas.openxmlformats.org/officeDocument/2006/relationships/image" Target="media/image28.jpeg"/><Relationship Id="rId46" Type="http://schemas.openxmlformats.org/officeDocument/2006/relationships/image" Target="media/image36.png"/><Relationship Id="rId59" Type="http://schemas.openxmlformats.org/officeDocument/2006/relationships/image" Target="media/image47.wmf"/><Relationship Id="rId67" Type="http://schemas.openxmlformats.org/officeDocument/2006/relationships/image" Target="media/image54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image" Target="media/image43.png"/><Relationship Id="rId62" Type="http://schemas.openxmlformats.org/officeDocument/2006/relationships/image" Target="media/image49.png"/><Relationship Id="rId70" Type="http://schemas.openxmlformats.org/officeDocument/2006/relationships/image" Target="media/image56.png"/><Relationship Id="rId75" Type="http://schemas.openxmlformats.org/officeDocument/2006/relationships/image" Target="media/image61.jpeg"/><Relationship Id="rId83" Type="http://schemas.openxmlformats.org/officeDocument/2006/relationships/image" Target="media/image67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jpeg"/><Relationship Id="rId36" Type="http://schemas.openxmlformats.org/officeDocument/2006/relationships/image" Target="media/image26.jpeg"/><Relationship Id="rId49" Type="http://schemas.openxmlformats.org/officeDocument/2006/relationships/image" Target="media/image39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52.png"/><Relationship Id="rId73" Type="http://schemas.openxmlformats.org/officeDocument/2006/relationships/image" Target="media/image59.jpeg"/><Relationship Id="rId78" Type="http://schemas.openxmlformats.org/officeDocument/2006/relationships/image" Target="media/image64.jpeg"/><Relationship Id="rId81" Type="http://schemas.openxmlformats.org/officeDocument/2006/relationships/image" Target="media/image66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4.png"/><Relationship Id="rId50" Type="http://schemas.openxmlformats.org/officeDocument/2006/relationships/image" Target="media/image40.jpeg"/><Relationship Id="rId55" Type="http://schemas.openxmlformats.org/officeDocument/2006/relationships/image" Target="media/image44.png"/><Relationship Id="rId76" Type="http://schemas.openxmlformats.org/officeDocument/2006/relationships/image" Target="media/image62.jpeg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30.jpeg"/><Relationship Id="rId45" Type="http://schemas.openxmlformats.org/officeDocument/2006/relationships/image" Target="media/image35.png"/><Relationship Id="rId66" Type="http://schemas.openxmlformats.org/officeDocument/2006/relationships/image" Target="media/image53.png"/><Relationship Id="rId87" Type="http://schemas.openxmlformats.org/officeDocument/2006/relationships/image" Target="media/image71.png"/><Relationship Id="rId61" Type="http://schemas.openxmlformats.org/officeDocument/2006/relationships/image" Target="media/image48.png"/><Relationship Id="rId82" Type="http://schemas.openxmlformats.org/officeDocument/2006/relationships/image" Target="media/image65.jpeg"/><Relationship Id="rId19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77</Words>
  <Characters>10328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heville NAO</vt:lpstr>
    </vt:vector>
  </TitlesOfParts>
  <Company>Microsoft</Company>
  <LinksUpToDate>false</LinksUpToDate>
  <CharactersWithSpaces>12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54</cp:revision>
  <cp:lastPrinted>2020-09-24T08:02:00Z</cp:lastPrinted>
  <dcterms:created xsi:type="dcterms:W3CDTF">2015-09-03T11:25:00Z</dcterms:created>
  <dcterms:modified xsi:type="dcterms:W3CDTF">2022-12-20T09:55:00Z</dcterms:modified>
</cp:coreProperties>
</file>